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19F4" w:rsidRDefault="00D57740">
      <w:pPr>
        <w:rPr>
          <w:lang w:val="en-US"/>
        </w:rPr>
      </w:pPr>
      <w:r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94AA7E" wp14:editId="295D8B07">
                <wp:simplePos x="0" y="0"/>
                <wp:positionH relativeFrom="column">
                  <wp:posOffset>1053465</wp:posOffset>
                </wp:positionH>
                <wp:positionV relativeFrom="paragraph">
                  <wp:posOffset>118159</wp:posOffset>
                </wp:positionV>
                <wp:extent cx="728345" cy="308610"/>
                <wp:effectExtent l="0" t="0" r="14605" b="15240"/>
                <wp:wrapNone/>
                <wp:docPr id="533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7740" w:rsidRPr="0020770D" w:rsidRDefault="00D57740" w:rsidP="00D57740">
                            <w:pPr>
                              <w:pStyle w:val="a3"/>
                              <w:rPr>
                                <w:lang w:val="en-US"/>
                              </w:rPr>
                            </w:pPr>
                            <w:r>
                              <w:t>2022</w:t>
                            </w:r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" o:spid="_x0000_s1026" type="#_x0000_t202" style="position:absolute;margin-left:82.95pt;margin-top:9.3pt;width:57.35pt;height:24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">
                <v:textbox>
                  <w:txbxContent>
                    <w:p w:rsidR="00D57740" w:rsidRPr="0020770D" w:rsidRDefault="00D57740" w:rsidP="00D57740">
                      <w:pPr>
                        <w:pStyle w:val="a3"/>
                        <w:rPr>
                          <w:lang w:val="en-US"/>
                        </w:rPr>
                      </w:pPr>
                      <w:r>
                        <w:t>2022</w:t>
                      </w: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w:drawing>
          <wp:inline distT="0" distB="0" distL="0" distR="0" wp14:anchorId="510A37F1" wp14:editId="1010E7AE">
            <wp:extent cx="2386940" cy="1694493"/>
            <wp:effectExtent l="0" t="0" r="0" b="1270"/>
            <wp:docPr id="475" name="Εικόνα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304" cy="1694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23E">
        <w:rPr>
          <w:lang w:val="en-US"/>
        </w:rPr>
        <w:t xml:space="preserve">   </w:t>
      </w:r>
      <w:r>
        <w:rPr>
          <w:noProof/>
          <w:lang w:eastAsia="el-GR"/>
        </w:rPr>
        <w:drawing>
          <wp:inline distT="0" distB="0" distL="0" distR="0" wp14:anchorId="782B181D" wp14:editId="2849099F">
            <wp:extent cx="2815641" cy="2137558"/>
            <wp:effectExtent l="0" t="0" r="3810" b="0"/>
            <wp:docPr id="496" name="Εικόνα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241" cy="2138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471F">
        <w:rPr>
          <w:lang w:val="en-US"/>
        </w:rPr>
        <w:t xml:space="preserve">   </w:t>
      </w:r>
      <w:r w:rsidR="0072471F">
        <w:rPr>
          <w:noProof/>
          <w:lang w:eastAsia="el-GR"/>
        </w:rPr>
        <w:drawing>
          <wp:inline distT="0" distB="0" distL="0" distR="0" wp14:anchorId="44367220" wp14:editId="77C4FCE1">
            <wp:extent cx="1021080" cy="1151890"/>
            <wp:effectExtent l="0" t="0" r="762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740" w:rsidRDefault="00D57740">
      <w:pPr>
        <w:rPr>
          <w:lang w:val="en-US"/>
        </w:rPr>
      </w:pPr>
      <w:r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AA5701" wp14:editId="0DD8B80E">
                <wp:simplePos x="0" y="0"/>
                <wp:positionH relativeFrom="column">
                  <wp:posOffset>3195320</wp:posOffset>
                </wp:positionH>
                <wp:positionV relativeFrom="paragraph">
                  <wp:posOffset>36830</wp:posOffset>
                </wp:positionV>
                <wp:extent cx="728345" cy="308610"/>
                <wp:effectExtent l="0" t="0" r="14605" b="15240"/>
                <wp:wrapNone/>
                <wp:docPr id="596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7740" w:rsidRPr="005A392E" w:rsidRDefault="00D57740" w:rsidP="00D57740">
                            <w:pPr>
                              <w:pStyle w:val="a3"/>
                            </w:pPr>
                            <w:r>
                              <w:t>202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51.6pt;margin-top:2.9pt;width:57.35pt;height:24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">
                <v:textbox>
                  <w:txbxContent>
                    <w:p w:rsidR="00D57740" w:rsidRPr="005A392E" w:rsidRDefault="00D57740" w:rsidP="00D57740">
                      <w:pPr>
                        <w:pStyle w:val="a3"/>
                      </w:pPr>
                      <w:r>
                        <w:t>2022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w:drawing>
          <wp:inline distT="0" distB="0" distL="0" distR="0" wp14:anchorId="71BB5B00" wp14:editId="3B9EF85A">
            <wp:extent cx="3075940" cy="344170"/>
            <wp:effectExtent l="0" t="0" r="0" b="0"/>
            <wp:docPr id="595" name="Εικόνα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940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740" w:rsidRDefault="00E52C40">
      <w:pPr>
        <w:rPr>
          <w:lang w:val="en-US"/>
        </w:rPr>
      </w:pPr>
      <w:r w:rsidRPr="00E52C40">
        <w:rPr>
          <w:rFonts w:ascii="Times New Roman" w:eastAsia="Calibri" w:hAnsi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319B99" wp14:editId="142AFD8C">
                <wp:simplePos x="0" y="0"/>
                <wp:positionH relativeFrom="column">
                  <wp:posOffset>4466590</wp:posOffset>
                </wp:positionH>
                <wp:positionV relativeFrom="paragraph">
                  <wp:posOffset>158115</wp:posOffset>
                </wp:positionV>
                <wp:extent cx="728345" cy="308610"/>
                <wp:effectExtent l="0" t="0" r="14605" b="15240"/>
                <wp:wrapNone/>
                <wp:docPr id="590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52C40" w:rsidRDefault="00E52C40" w:rsidP="00E52C40">
                            <w:pPr>
                              <w:pStyle w:val="a3"/>
                            </w:pPr>
                            <w:r>
                              <w:t>128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51.7pt;margin-top:12.45pt;width:57.35pt;height:24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">
                <v:textbox>
                  <w:txbxContent>
                    <w:p w:rsidR="00E52C40" w:rsidRDefault="00E52C40" w:rsidP="00E52C40">
                      <w:pPr>
                        <w:pStyle w:val="a3"/>
                      </w:pPr>
                      <w:r>
                        <w:t>12801</w:t>
                      </w:r>
                    </w:p>
                  </w:txbxContent>
                </v:textbox>
              </v:shape>
            </w:pict>
          </mc:Fallback>
        </mc:AlternateContent>
      </w:r>
      <w:r w:rsidRPr="00E52C40">
        <w:rPr>
          <w:noProof/>
          <w:lang w:eastAsia="el-GR"/>
        </w:rPr>
        <w:drawing>
          <wp:inline distT="0" distB="0" distL="0" distR="0" wp14:anchorId="4283B2B1" wp14:editId="516B087E">
            <wp:extent cx="4524375" cy="653415"/>
            <wp:effectExtent l="0" t="0" r="9525" b="0"/>
            <wp:docPr id="589" name="Εικόνα 58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" name="Εικόνα 589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65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C40" w:rsidRDefault="00A45340">
      <w:pPr>
        <w:rPr>
          <w:lang w:val="en-US"/>
        </w:rPr>
      </w:pPr>
      <w:r w:rsidRPr="00A45340">
        <w:rPr>
          <w:rFonts w:ascii="Times New Roman" w:eastAsia="Calibri" w:hAnsi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CECB3E8" wp14:editId="6FBE94DC">
                <wp:simplePos x="0" y="0"/>
                <wp:positionH relativeFrom="column">
                  <wp:posOffset>4177030</wp:posOffset>
                </wp:positionH>
                <wp:positionV relativeFrom="paragraph">
                  <wp:posOffset>140970</wp:posOffset>
                </wp:positionV>
                <wp:extent cx="728345" cy="308610"/>
                <wp:effectExtent l="0" t="0" r="14605" b="15240"/>
                <wp:wrapNone/>
                <wp:docPr id="565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45340" w:rsidRDefault="00A45340" w:rsidP="00A45340">
                            <w:pPr>
                              <w:pStyle w:val="a3"/>
                            </w:pPr>
                            <w:r>
                              <w:t>127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328.9pt;margin-top:11.1pt;width:57.35pt;height:24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">
                <v:textbox>
                  <w:txbxContent>
                    <w:p w:rsidR="00A45340" w:rsidRDefault="00A45340" w:rsidP="00A45340">
                      <w:pPr>
                        <w:pStyle w:val="a3"/>
                      </w:pPr>
                      <w:r>
                        <w:t>12780</w:t>
                      </w:r>
                    </w:p>
                  </w:txbxContent>
                </v:textbox>
              </v:shape>
            </w:pict>
          </mc:Fallback>
        </mc:AlternateContent>
      </w:r>
      <w:r w:rsidRPr="00A45340">
        <w:rPr>
          <w:rFonts w:ascii="Times New Roman" w:eastAsia="Calibri" w:hAnsi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C3139A" wp14:editId="3ED3A0EF">
                <wp:simplePos x="0" y="0"/>
                <wp:positionH relativeFrom="column">
                  <wp:posOffset>958322</wp:posOffset>
                </wp:positionH>
                <wp:positionV relativeFrom="paragraph">
                  <wp:posOffset>-1847</wp:posOffset>
                </wp:positionV>
                <wp:extent cx="728345" cy="308610"/>
                <wp:effectExtent l="0" t="0" r="14605" b="15240"/>
                <wp:wrapNone/>
                <wp:docPr id="567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45340" w:rsidRDefault="00A45340" w:rsidP="00A45340">
                            <w:pPr>
                              <w:pStyle w:val="a3"/>
                            </w:pPr>
                            <w:r>
                              <w:t>1278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75.45pt;margin-top:-.15pt;width:57.35pt;height:24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">
                <v:textbox>
                  <w:txbxContent>
                    <w:p w:rsidR="00A45340" w:rsidRDefault="00A45340" w:rsidP="00A45340">
                      <w:pPr>
                        <w:pStyle w:val="a3"/>
                      </w:pPr>
                      <w:r>
                        <w:t>1278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w:drawing>
          <wp:inline distT="0" distB="0" distL="0" distR="0" wp14:anchorId="57D1CE2F" wp14:editId="26DFC75A">
            <wp:extent cx="1128395" cy="462915"/>
            <wp:effectExtent l="0" t="0" r="0" b="0"/>
            <wp:docPr id="566" name="Εικόνα 5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" name="Εικόνα 566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39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el-GR"/>
        </w:rPr>
        <w:drawing>
          <wp:inline distT="0" distB="0" distL="0" distR="0" wp14:anchorId="71EF9F35" wp14:editId="10BBBA74">
            <wp:extent cx="2576830" cy="605790"/>
            <wp:effectExtent l="0" t="0" r="0" b="3810"/>
            <wp:docPr id="564" name="Εικόνα 5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Εικόνα 564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830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662" w:rsidRDefault="00356662">
      <w:pPr>
        <w:rPr>
          <w:lang w:val="en-US"/>
        </w:rPr>
      </w:pPr>
      <w:r w:rsidRPr="0003027B">
        <w:rPr>
          <w:rFonts w:eastAsiaTheme="minorEastAsia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011A673" wp14:editId="202B815D">
                <wp:simplePos x="0" y="0"/>
                <wp:positionH relativeFrom="column">
                  <wp:posOffset>3769797</wp:posOffset>
                </wp:positionH>
                <wp:positionV relativeFrom="paragraph">
                  <wp:posOffset>2538730</wp:posOffset>
                </wp:positionV>
                <wp:extent cx="1025228" cy="237490"/>
                <wp:effectExtent l="0" t="0" r="22860" b="10160"/>
                <wp:wrapNone/>
                <wp:docPr id="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5228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027B" w:rsidRPr="00343151" w:rsidRDefault="00344BC7" w:rsidP="0003027B">
                            <w:pPr>
                              <w:pStyle w:val="a3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15</w:t>
                            </w:r>
                            <w:r w:rsidR="0003027B">
                              <w:rPr>
                                <w:lang w:val="en-US"/>
                              </w:rPr>
                              <w:t>66</w:t>
                            </w:r>
                            <w:r w:rsidR="00356662">
                              <w:rPr>
                                <w:lang w:val="en-US"/>
                              </w:rPr>
                              <w:tab/>
                              <w:t>115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296.85pt;margin-top:199.9pt;width:80.75pt;height:18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">
                <v:textbox>
                  <w:txbxContent>
                    <w:p w:rsidR="0003027B" w:rsidRPr="00343151" w:rsidRDefault="00344BC7" w:rsidP="0003027B">
                      <w:pPr>
                        <w:pStyle w:val="a3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15</w:t>
                      </w:r>
                      <w:r w:rsidR="0003027B">
                        <w:rPr>
                          <w:lang w:val="en-US"/>
                        </w:rPr>
                        <w:t>66</w:t>
                      </w:r>
                      <w:r w:rsidR="00356662">
                        <w:rPr>
                          <w:lang w:val="en-US"/>
                        </w:rPr>
                        <w:tab/>
                        <w:t>11545</w:t>
                      </w:r>
                    </w:p>
                  </w:txbxContent>
                </v:textbox>
              </v:shape>
            </w:pict>
          </mc:Fallback>
        </mc:AlternateContent>
      </w:r>
      <w:r w:rsidR="00AA2416"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BE1B07D" wp14:editId="1C3CB5A8">
                <wp:simplePos x="0" y="0"/>
                <wp:positionH relativeFrom="column">
                  <wp:posOffset>1176020</wp:posOffset>
                </wp:positionH>
                <wp:positionV relativeFrom="paragraph">
                  <wp:posOffset>3199765</wp:posOffset>
                </wp:positionV>
                <wp:extent cx="657225" cy="237490"/>
                <wp:effectExtent l="0" t="0" r="28575" b="10160"/>
                <wp:wrapNone/>
                <wp:docPr id="479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A2416" w:rsidRPr="00343151" w:rsidRDefault="00AA2416" w:rsidP="00AA2416">
                            <w:pPr>
                              <w:pStyle w:val="a4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1556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92.6pt;margin-top:251.95pt;width:51.75pt;height:18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">
                <v:textbox>
                  <w:txbxContent>
                    <w:p w:rsidR="00AA2416" w:rsidRPr="00343151" w:rsidRDefault="00AA2416" w:rsidP="00AA2416">
                      <w:pPr>
                        <w:pStyle w:val="a4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15560</w:t>
                      </w:r>
                    </w:p>
                  </w:txbxContent>
                </v:textbox>
              </v:shape>
            </w:pict>
          </mc:Fallback>
        </mc:AlternateContent>
      </w:r>
      <w:r w:rsidR="00A770F8" w:rsidRPr="00A770F8">
        <w:rPr>
          <w:rFonts w:ascii="Times New Roman" w:hAnsi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AD3FC0C" wp14:editId="61793678">
                <wp:simplePos x="0" y="0"/>
                <wp:positionH relativeFrom="column">
                  <wp:posOffset>4569460</wp:posOffset>
                </wp:positionH>
                <wp:positionV relativeFrom="paragraph">
                  <wp:posOffset>381635</wp:posOffset>
                </wp:positionV>
                <wp:extent cx="728345" cy="308610"/>
                <wp:effectExtent l="0" t="0" r="14605" b="15240"/>
                <wp:wrapNone/>
                <wp:docPr id="539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70F8" w:rsidRDefault="00A770F8" w:rsidP="00A770F8">
                            <w:pPr>
                              <w:pStyle w:val="a3"/>
                            </w:pPr>
                            <w:r>
                              <w:rPr>
                                <w:lang w:val="en-US"/>
                              </w:rPr>
                              <w:t>11</w:t>
                            </w:r>
                            <w:r>
                              <w:t>63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359.8pt;margin-top:30.05pt;width:57.35pt;height:24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">
                <v:textbox>
                  <w:txbxContent>
                    <w:p w:rsidR="00A770F8" w:rsidRDefault="00A770F8" w:rsidP="00A770F8">
                      <w:pPr>
                        <w:pStyle w:val="a3"/>
                      </w:pPr>
                      <w:r>
                        <w:rPr>
                          <w:lang w:val="en-US"/>
                        </w:rPr>
                        <w:t>11</w:t>
                      </w:r>
                      <w:r>
                        <w:t>633</w:t>
                      </w:r>
                    </w:p>
                  </w:txbxContent>
                </v:textbox>
              </v:shape>
            </w:pict>
          </mc:Fallback>
        </mc:AlternateContent>
      </w:r>
      <w:r w:rsidR="006010BE" w:rsidRPr="006010BE">
        <w:rPr>
          <w:rFonts w:ascii="Times New Roman" w:hAnsi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22B78D5" wp14:editId="58C731AF">
                <wp:simplePos x="0" y="0"/>
                <wp:positionH relativeFrom="column">
                  <wp:posOffset>1054026</wp:posOffset>
                </wp:positionH>
                <wp:positionV relativeFrom="paragraph">
                  <wp:posOffset>999523</wp:posOffset>
                </wp:positionV>
                <wp:extent cx="728345" cy="308610"/>
                <wp:effectExtent l="0" t="0" r="14605" b="15240"/>
                <wp:wrapNone/>
                <wp:docPr id="543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10BE" w:rsidRDefault="006010BE" w:rsidP="006010BE">
                            <w:pPr>
                              <w:pStyle w:val="a3"/>
                            </w:pPr>
                            <w:r>
                              <w:rPr>
                                <w:lang w:val="en-US"/>
                              </w:rPr>
                              <w:t>11</w:t>
                            </w:r>
                            <w:r>
                              <w:t>63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83pt;margin-top:78.7pt;width:57.35pt;height:24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">
                <v:textbox>
                  <w:txbxContent>
                    <w:p w:rsidR="006010BE" w:rsidRDefault="006010BE" w:rsidP="006010BE">
                      <w:pPr>
                        <w:pStyle w:val="a3"/>
                      </w:pPr>
                      <w:r>
                        <w:rPr>
                          <w:lang w:val="en-US"/>
                        </w:rPr>
                        <w:t>11</w:t>
                      </w:r>
                      <w:r>
                        <w:t>635</w:t>
                      </w:r>
                    </w:p>
                  </w:txbxContent>
                </v:textbox>
              </v:shape>
            </w:pict>
          </mc:Fallback>
        </mc:AlternateContent>
      </w:r>
      <w:r w:rsidR="006010BE">
        <w:rPr>
          <w:noProof/>
          <w:lang w:eastAsia="el-GR"/>
        </w:rPr>
        <w:drawing>
          <wp:inline distT="0" distB="0" distL="0" distR="0" wp14:anchorId="6CC9EA27" wp14:editId="1928DA5F">
            <wp:extent cx="2849880" cy="1270635"/>
            <wp:effectExtent l="0" t="0" r="7620" b="5715"/>
            <wp:docPr id="542" name="Εικόνα 5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" name="Εικόνα 542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70F8">
        <w:rPr>
          <w:noProof/>
          <w:lang w:eastAsia="el-GR"/>
        </w:rPr>
        <w:drawing>
          <wp:inline distT="0" distB="0" distL="0" distR="0" wp14:anchorId="4F4E4042" wp14:editId="08040457">
            <wp:extent cx="2837815" cy="2388870"/>
            <wp:effectExtent l="0" t="0" r="635" b="0"/>
            <wp:docPr id="538" name="Εικόνα 5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" name="Εικόνα 53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238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l-GR"/>
        </w:rPr>
        <w:drawing>
          <wp:inline distT="0" distB="0" distL="0" distR="0" wp14:anchorId="6BDC9C10" wp14:editId="095BFE63">
            <wp:extent cx="3762375" cy="638175"/>
            <wp:effectExtent l="0" t="0" r="9525" b="9525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BC7" w:rsidRDefault="00AA2416">
      <w:pPr>
        <w:rPr>
          <w:lang w:val="en-US"/>
        </w:rPr>
      </w:pPr>
      <w:r>
        <w:rPr>
          <w:noProof/>
          <w:lang w:eastAsia="el-GR"/>
        </w:rPr>
        <w:drawing>
          <wp:inline distT="0" distB="0" distL="0" distR="0" wp14:anchorId="3ABEBA53" wp14:editId="41FECE6E">
            <wp:extent cx="3384468" cy="1629559"/>
            <wp:effectExtent l="0" t="0" r="6985" b="889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735" cy="1630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A03">
        <w:rPr>
          <w:noProof/>
          <w:lang w:eastAsia="el-GR"/>
        </w:rPr>
        <w:drawing>
          <wp:inline distT="0" distB="0" distL="0" distR="0" wp14:anchorId="0CFCA064" wp14:editId="52A1C43A">
            <wp:extent cx="1365885" cy="1104265"/>
            <wp:effectExtent l="0" t="0" r="5715" b="63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340" w:rsidRDefault="00344BC7">
      <w:pPr>
        <w:rPr>
          <w:lang w:val="en-US"/>
        </w:rPr>
      </w:pPr>
      <w:r w:rsidRPr="001E59A5">
        <w:rPr>
          <w:noProof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74233D1" wp14:editId="71CABB4E">
                <wp:simplePos x="0" y="0"/>
                <wp:positionH relativeFrom="column">
                  <wp:posOffset>4027805</wp:posOffset>
                </wp:positionH>
                <wp:positionV relativeFrom="paragraph">
                  <wp:posOffset>282575</wp:posOffset>
                </wp:positionV>
                <wp:extent cx="533400" cy="237490"/>
                <wp:effectExtent l="0" t="0" r="19050" b="10160"/>
                <wp:wrapNone/>
                <wp:docPr id="45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4BC7" w:rsidRPr="00343151" w:rsidRDefault="00344BC7" w:rsidP="00344BC7">
                            <w:pPr>
                              <w:pStyle w:val="a4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154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317.15pt;margin-top:22.25pt;width:42pt;height:18.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">
                <v:textbox>
                  <w:txbxContent>
                    <w:p w:rsidR="00344BC7" w:rsidRPr="00343151" w:rsidRDefault="00344BC7" w:rsidP="00344BC7">
                      <w:pPr>
                        <w:pStyle w:val="a4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154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w:drawing>
          <wp:inline distT="0" distB="0" distL="0" distR="0" wp14:anchorId="09808C23" wp14:editId="238CC44D">
            <wp:extent cx="3914775" cy="523875"/>
            <wp:effectExtent l="0" t="0" r="9525" b="9525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BC7" w:rsidRDefault="00344BC7">
      <w:pPr>
        <w:rPr>
          <w:lang w:val="en-US"/>
        </w:rPr>
      </w:pPr>
      <w:r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A53908B" wp14:editId="22DD04C8">
                <wp:simplePos x="0" y="0"/>
                <wp:positionH relativeFrom="column">
                  <wp:posOffset>3771900</wp:posOffset>
                </wp:positionH>
                <wp:positionV relativeFrom="paragraph">
                  <wp:posOffset>510540</wp:posOffset>
                </wp:positionV>
                <wp:extent cx="533400" cy="237490"/>
                <wp:effectExtent l="0" t="0" r="19050" b="10160"/>
                <wp:wrapNone/>
                <wp:docPr id="451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4BC7" w:rsidRPr="00343151" w:rsidRDefault="00344BC7" w:rsidP="00344BC7">
                            <w:pPr>
                              <w:pStyle w:val="a4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154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297pt;margin-top:40.2pt;width:42pt;height:18.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">
                <v:textbox>
                  <w:txbxContent>
                    <w:p w:rsidR="00344BC7" w:rsidRPr="00343151" w:rsidRDefault="00344BC7" w:rsidP="00344BC7">
                      <w:pPr>
                        <w:pStyle w:val="a4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154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w:drawing>
          <wp:inline distT="0" distB="0" distL="0" distR="0" wp14:anchorId="140D2FCC" wp14:editId="58EF4EFE">
            <wp:extent cx="6451033" cy="1169273"/>
            <wp:effectExtent l="0" t="0" r="6985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8937" cy="1174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1495" w:rsidRDefault="006E785F">
      <w:r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837F537" wp14:editId="25C71C1E">
                <wp:simplePos x="0" y="0"/>
                <wp:positionH relativeFrom="column">
                  <wp:posOffset>172085</wp:posOffset>
                </wp:positionH>
                <wp:positionV relativeFrom="paragraph">
                  <wp:posOffset>966470</wp:posOffset>
                </wp:positionV>
                <wp:extent cx="1080135" cy="996950"/>
                <wp:effectExtent l="0" t="0" r="24765" b="12700"/>
                <wp:wrapNone/>
                <wp:docPr id="466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0135" cy="996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1495" w:rsidRDefault="003A1495" w:rsidP="003A1495">
                            <w:pPr>
                              <w:pStyle w:val="a4"/>
                            </w:pPr>
                            <w:r>
                              <w:rPr>
                                <w:lang w:val="en-US"/>
                              </w:rPr>
                              <w:t>11553</w:t>
                            </w:r>
                          </w:p>
                          <w:p w:rsidR="006A26FC" w:rsidRDefault="006A26FC" w:rsidP="006A26FC">
                            <w:r>
                              <w:t xml:space="preserve">Επιταχυνόμενη </w:t>
                            </w:r>
                          </w:p>
                          <w:p w:rsidR="006A26FC" w:rsidRPr="006A26FC" w:rsidRDefault="006A26FC" w:rsidP="006A26FC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Ή                  </w:t>
                            </w:r>
                            <w:r>
                              <w:rPr>
                                <w:lang w:val="en-US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13.55pt;margin-top:76.1pt;width:85.05pt;height:78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">
                <v:textbox>
                  <w:txbxContent>
                    <w:p w:rsidR="003A1495" w:rsidRDefault="003A1495" w:rsidP="003A1495">
                      <w:pPr>
                        <w:pStyle w:val="a4"/>
                      </w:pPr>
                      <w:r>
                        <w:rPr>
                          <w:lang w:val="en-US"/>
                        </w:rPr>
                        <w:t>11553</w:t>
                      </w:r>
                    </w:p>
                    <w:p w:rsidR="006A26FC" w:rsidRDefault="006A26FC" w:rsidP="006A26FC">
                      <w:r>
                        <w:t xml:space="preserve">Επιταχυνόμενη </w:t>
                      </w:r>
                    </w:p>
                    <w:p w:rsidR="006A26FC" w:rsidRPr="006A26FC" w:rsidRDefault="006A26FC" w:rsidP="006A26FC">
                      <w:pPr>
                        <w:rPr>
                          <w:lang w:val="en-US"/>
                        </w:rPr>
                      </w:pPr>
                      <w:r>
                        <w:t xml:space="preserve">Ή                  </w:t>
                      </w:r>
                      <w:r>
                        <w:rPr>
                          <w:lang w:val="en-US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="00F22058"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0C29F15" wp14:editId="355DA3E6">
                <wp:simplePos x="0" y="0"/>
                <wp:positionH relativeFrom="column">
                  <wp:posOffset>5964555</wp:posOffset>
                </wp:positionH>
                <wp:positionV relativeFrom="paragraph">
                  <wp:posOffset>3410585</wp:posOffset>
                </wp:positionV>
                <wp:extent cx="557530" cy="237490"/>
                <wp:effectExtent l="0" t="0" r="13970" b="10160"/>
                <wp:wrapNone/>
                <wp:docPr id="41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7530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2058" w:rsidRDefault="00F22058" w:rsidP="00F22058">
                            <w:pPr>
                              <w:pStyle w:val="a4"/>
                            </w:pPr>
                            <w:r>
                              <w:t>108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469.65pt;margin-top:268.55pt;width:43.9pt;height:18.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">
                <v:textbox>
                  <w:txbxContent>
                    <w:p w:rsidR="00F22058" w:rsidRDefault="00F22058" w:rsidP="00F22058">
                      <w:pPr>
                        <w:pStyle w:val="a4"/>
                      </w:pPr>
                      <w:r>
                        <w:t>10822</w:t>
                      </w:r>
                    </w:p>
                  </w:txbxContent>
                </v:textbox>
              </v:shape>
            </w:pict>
          </mc:Fallback>
        </mc:AlternateContent>
      </w:r>
      <w:r w:rsidR="007E7224"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4657C07" wp14:editId="245411B4">
                <wp:simplePos x="0" y="0"/>
                <wp:positionH relativeFrom="column">
                  <wp:posOffset>3014155</wp:posOffset>
                </wp:positionH>
                <wp:positionV relativeFrom="paragraph">
                  <wp:posOffset>2947035</wp:posOffset>
                </wp:positionV>
                <wp:extent cx="583565" cy="237490"/>
                <wp:effectExtent l="0" t="0" r="26035" b="10160"/>
                <wp:wrapNone/>
                <wp:docPr id="420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56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7224" w:rsidRPr="005C7B75" w:rsidRDefault="007E7224" w:rsidP="007E7224">
                            <w:pPr>
                              <w:pStyle w:val="a4"/>
                              <w:rPr>
                                <w:lang w:val="en-US"/>
                              </w:rPr>
                            </w:pPr>
                            <w:r>
                              <w:t>10</w:t>
                            </w:r>
                            <w:r>
                              <w:rPr>
                                <w:lang w:val="en-US"/>
                              </w:rPr>
                              <w:t>9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237.35pt;margin-top:232.05pt;width:45.95pt;height:18.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">
                <v:textbox>
                  <w:txbxContent>
                    <w:p w:rsidR="007E7224" w:rsidRPr="005C7B75" w:rsidRDefault="007E7224" w:rsidP="007E7224">
                      <w:pPr>
                        <w:pStyle w:val="a4"/>
                        <w:rPr>
                          <w:lang w:val="en-US"/>
                        </w:rPr>
                      </w:pPr>
                      <w:r>
                        <w:t>10</w:t>
                      </w:r>
                      <w:r>
                        <w:rPr>
                          <w:lang w:val="en-US"/>
                        </w:rPr>
                        <w:t>930</w:t>
                      </w:r>
                    </w:p>
                  </w:txbxContent>
                </v:textbox>
              </v:shape>
            </w:pict>
          </mc:Fallback>
        </mc:AlternateContent>
      </w:r>
      <w:r w:rsidR="006A26FC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81615A9" wp14:editId="1249CE9C">
                <wp:simplePos x="0" y="0"/>
                <wp:positionH relativeFrom="column">
                  <wp:posOffset>516577</wp:posOffset>
                </wp:positionH>
                <wp:positionV relativeFrom="paragraph">
                  <wp:posOffset>1867156</wp:posOffset>
                </wp:positionV>
                <wp:extent cx="367607" cy="0"/>
                <wp:effectExtent l="38100" t="76200" r="0" b="114300"/>
                <wp:wrapNone/>
                <wp:docPr id="12" name="Ευθύγραμμο βέλος σύνδεσης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7607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12" o:spid="_x0000_s1026" type="#_x0000_t32" style="position:absolute;margin-left:40.7pt;margin-top:147pt;width:28.95pt;height:0;flip:x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" strokecolor="#4579b8 [3044]">
                <v:stroke endarrow="open"/>
              </v:shape>
            </w:pict>
          </mc:Fallback>
        </mc:AlternateContent>
      </w:r>
      <w:r w:rsidR="006A26FC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48804D3" wp14:editId="612DD76F">
                <wp:simplePos x="0" y="0"/>
                <wp:positionH relativeFrom="column">
                  <wp:posOffset>599704</wp:posOffset>
                </wp:positionH>
                <wp:positionV relativeFrom="paragraph">
                  <wp:posOffset>1558397</wp:posOffset>
                </wp:positionV>
                <wp:extent cx="285008" cy="0"/>
                <wp:effectExtent l="0" t="76200" r="20320" b="114300"/>
                <wp:wrapNone/>
                <wp:docPr id="11" name="Ευθύγραμμο βέλος σύνδεσης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5008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Ευθύγραμμο βέλος σύνδεσης 11" o:spid="_x0000_s1026" type="#_x0000_t32" style="position:absolute;margin-left:47.2pt;margin-top:122.7pt;width:22.45pt;height:0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" strokecolor="#4579b8 [3044]">
                <v:stroke endarrow="open"/>
              </v:shape>
            </w:pict>
          </mc:Fallback>
        </mc:AlternateContent>
      </w:r>
      <w:r w:rsidR="006A26FC"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6AEB3C9" wp14:editId="67340686">
                <wp:simplePos x="0" y="0"/>
                <wp:positionH relativeFrom="column">
                  <wp:posOffset>3615055</wp:posOffset>
                </wp:positionH>
                <wp:positionV relativeFrom="paragraph">
                  <wp:posOffset>1961515</wp:posOffset>
                </wp:positionV>
                <wp:extent cx="533400" cy="237490"/>
                <wp:effectExtent l="0" t="0" r="19050" b="10160"/>
                <wp:wrapNone/>
                <wp:docPr id="449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26FC" w:rsidRPr="00343151" w:rsidRDefault="006A26FC" w:rsidP="006A26FC">
                            <w:pPr>
                              <w:pStyle w:val="a4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154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284.65pt;margin-top:154.45pt;width:42pt;height:18.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">
                <v:textbox>
                  <w:txbxContent>
                    <w:p w:rsidR="006A26FC" w:rsidRPr="00343151" w:rsidRDefault="006A26FC" w:rsidP="006A26FC">
                      <w:pPr>
                        <w:pStyle w:val="a4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1547</w:t>
                      </w:r>
                    </w:p>
                  </w:txbxContent>
                </v:textbox>
              </v:shape>
            </w:pict>
          </mc:Fallback>
        </mc:AlternateContent>
      </w:r>
      <w:r w:rsidR="003A1495">
        <w:rPr>
          <w:noProof/>
          <w:lang w:eastAsia="el-GR"/>
        </w:rPr>
        <w:drawing>
          <wp:inline distT="0" distB="0" distL="0" distR="0" wp14:anchorId="51EB4115" wp14:editId="492CACE1">
            <wp:extent cx="1057275" cy="704850"/>
            <wp:effectExtent l="0" t="0" r="9525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6FC">
        <w:t xml:space="preserve">                 </w:t>
      </w:r>
      <w:r w:rsidR="006A26FC">
        <w:rPr>
          <w:noProof/>
          <w:lang w:eastAsia="el-GR"/>
        </w:rPr>
        <w:drawing>
          <wp:inline distT="0" distB="0" distL="0" distR="0" wp14:anchorId="51F0FCF1" wp14:editId="25249526">
            <wp:extent cx="3765623" cy="2838450"/>
            <wp:effectExtent l="0" t="0" r="6350" b="0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623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224">
        <w:rPr>
          <w:noProof/>
          <w:lang w:eastAsia="el-GR"/>
        </w:rPr>
        <w:drawing>
          <wp:inline distT="0" distB="0" distL="0" distR="0" wp14:anchorId="077AA65A" wp14:editId="074C927B">
            <wp:extent cx="3990975" cy="581025"/>
            <wp:effectExtent l="0" t="0" r="9525" b="9525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2058">
        <w:rPr>
          <w:noProof/>
          <w:lang w:eastAsia="el-GR"/>
        </w:rPr>
        <w:drawing>
          <wp:inline distT="0" distB="0" distL="0" distR="0" wp14:anchorId="1F9C2C9C" wp14:editId="456831CA">
            <wp:extent cx="1971040" cy="1068705"/>
            <wp:effectExtent l="0" t="0" r="0" b="0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106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6FC" w:rsidRDefault="001A1910">
      <w:pPr>
        <w:rPr>
          <w:lang w:val="en-US"/>
        </w:rPr>
      </w:pPr>
      <w:r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FD5E32B" wp14:editId="5B78C2D5">
                <wp:simplePos x="0" y="0"/>
                <wp:positionH relativeFrom="column">
                  <wp:posOffset>5361116</wp:posOffset>
                </wp:positionH>
                <wp:positionV relativeFrom="paragraph">
                  <wp:posOffset>2629403</wp:posOffset>
                </wp:positionV>
                <wp:extent cx="617220" cy="521970"/>
                <wp:effectExtent l="0" t="0" r="11430" b="11430"/>
                <wp:wrapNone/>
                <wp:docPr id="401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" cy="521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1F92" w:rsidRPr="001A1910" w:rsidRDefault="00A61F92" w:rsidP="00A61F92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1A1910">
                              <w:rPr>
                                <w:sz w:val="16"/>
                                <w:szCs w:val="16"/>
                              </w:rPr>
                              <w:t>10814</w:t>
                            </w:r>
                          </w:p>
                          <w:p w:rsidR="00EC25ED" w:rsidRPr="001A1910" w:rsidRDefault="001A1910" w:rsidP="00A61F92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1A1910">
                              <w:rPr>
                                <w:sz w:val="16"/>
                                <w:szCs w:val="16"/>
                                <w:lang w:val="en-US"/>
                              </w:rPr>
                              <w:t>509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422.15pt;margin-top:207.05pt;width:48.6pt;height:41.1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">
                <v:textbox>
                  <w:txbxContent>
                    <w:p w:rsidR="00A61F92" w:rsidRPr="001A1910" w:rsidRDefault="00A61F92" w:rsidP="00A61F92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1A1910">
                        <w:rPr>
                          <w:sz w:val="16"/>
                          <w:szCs w:val="16"/>
                        </w:rPr>
                        <w:t>10814</w:t>
                      </w:r>
                    </w:p>
                    <w:p w:rsidR="00EC25ED" w:rsidRPr="001A1910" w:rsidRDefault="001A1910" w:rsidP="00A61F92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1A1910">
                        <w:rPr>
                          <w:sz w:val="16"/>
                          <w:szCs w:val="16"/>
                          <w:lang w:val="en-US"/>
                        </w:rPr>
                        <w:t>5091</w:t>
                      </w:r>
                    </w:p>
                  </w:txbxContent>
                </v:textbox>
              </v:shape>
            </w:pict>
          </mc:Fallback>
        </mc:AlternateContent>
      </w:r>
      <w:r w:rsidR="006E785F" w:rsidRPr="00A45340">
        <w:rPr>
          <w:rFonts w:ascii="Times New Roman" w:eastAsia="Calibri" w:hAnsi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5055759" wp14:editId="28F4BBD0">
                <wp:simplePos x="0" y="0"/>
                <wp:positionH relativeFrom="column">
                  <wp:posOffset>2392878</wp:posOffset>
                </wp:positionH>
                <wp:positionV relativeFrom="paragraph">
                  <wp:posOffset>2071527</wp:posOffset>
                </wp:positionV>
                <wp:extent cx="728345" cy="225631"/>
                <wp:effectExtent l="0" t="0" r="14605" b="22225"/>
                <wp:wrapNone/>
                <wp:docPr id="20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2256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E785F" w:rsidRDefault="006E785F" w:rsidP="006E785F">
                            <w:pPr>
                              <w:pStyle w:val="a3"/>
                            </w:pPr>
                            <w:r>
                              <w:t>1278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188.4pt;margin-top:163.1pt;width:57.35pt;height:17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">
                <v:textbox>
                  <w:txbxContent>
                    <w:p w:rsidR="006E785F" w:rsidRDefault="006E785F" w:rsidP="006E785F">
                      <w:pPr>
                        <w:pStyle w:val="a3"/>
                      </w:pPr>
                      <w:r>
                        <w:t>12782</w:t>
                      </w:r>
                    </w:p>
                  </w:txbxContent>
                </v:textbox>
              </v:shape>
            </w:pict>
          </mc:Fallback>
        </mc:AlternateContent>
      </w:r>
      <w:r w:rsidR="00231E1C">
        <w:rPr>
          <w:noProof/>
          <w:lang w:eastAsia="el-GR"/>
        </w:rPr>
        <w:drawing>
          <wp:inline distT="0" distB="0" distL="0" distR="0" wp14:anchorId="3E0803AF" wp14:editId="5482337B">
            <wp:extent cx="1662430" cy="1543685"/>
            <wp:effectExtent l="0" t="0" r="0" b="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64DE">
        <w:rPr>
          <w:noProof/>
          <w:lang w:eastAsia="el-GR"/>
        </w:rPr>
        <w:drawing>
          <wp:inline distT="0" distB="0" distL="0" distR="0" wp14:anchorId="21FDC689" wp14:editId="1FB628DF">
            <wp:extent cx="1552575" cy="1447800"/>
            <wp:effectExtent l="0" t="0" r="9525" b="0"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3712">
        <w:rPr>
          <w:noProof/>
          <w:lang w:eastAsia="el-GR"/>
        </w:rPr>
        <w:drawing>
          <wp:inline distT="0" distB="0" distL="0" distR="0" wp14:anchorId="2A4AC835" wp14:editId="11EF60E3">
            <wp:extent cx="1675883" cy="1543792"/>
            <wp:effectExtent l="0" t="0" r="635" b="0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767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3712">
        <w:rPr>
          <w:noProof/>
          <w:lang w:eastAsia="el-GR"/>
        </w:rPr>
        <w:drawing>
          <wp:inline distT="0" distB="0" distL="0" distR="0" wp14:anchorId="2764B0D2" wp14:editId="5CE01F49">
            <wp:extent cx="1935678" cy="1631872"/>
            <wp:effectExtent l="0" t="0" r="7620" b="6985"/>
            <wp:docPr id="19" name="Εικόνα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214" cy="1630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64DE">
        <w:rPr>
          <w:noProof/>
          <w:lang w:eastAsia="el-GR"/>
        </w:rPr>
        <w:drawing>
          <wp:inline distT="0" distB="0" distL="0" distR="0" wp14:anchorId="3C980582" wp14:editId="2F182D69">
            <wp:extent cx="1628775" cy="1571625"/>
            <wp:effectExtent l="0" t="0" r="9525" b="9525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1F92" w:rsidRPr="00E823A5">
        <w:rPr>
          <w:noProof/>
          <w:lang w:eastAsia="el-GR"/>
        </w:rPr>
        <w:drawing>
          <wp:inline distT="0" distB="0" distL="0" distR="0" wp14:anchorId="1244ED7F" wp14:editId="7957DAC1">
            <wp:extent cx="2196935" cy="1435272"/>
            <wp:effectExtent l="0" t="0" r="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766" cy="143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E1C" w:rsidRDefault="0016694B" w:rsidP="00231E1C">
      <w:pPr>
        <w:rPr>
          <w:lang w:val="en-US"/>
        </w:rPr>
      </w:pPr>
      <w:r w:rsidRPr="001E59A5">
        <w:rPr>
          <w:noProof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4D63BB2" wp14:editId="79BCD56E">
                <wp:simplePos x="0" y="0"/>
                <wp:positionH relativeFrom="column">
                  <wp:posOffset>3783965</wp:posOffset>
                </wp:positionH>
                <wp:positionV relativeFrom="paragraph">
                  <wp:posOffset>3164205</wp:posOffset>
                </wp:positionV>
                <wp:extent cx="617220" cy="296545"/>
                <wp:effectExtent l="0" t="0" r="11430" b="27305"/>
                <wp:wrapNone/>
                <wp:docPr id="26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" cy="296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2556" w:rsidRPr="0016694B" w:rsidRDefault="0016694B" w:rsidP="000A2556">
                            <w:pPr>
                              <w:rPr>
                                <w:lang w:val="en-US"/>
                              </w:rPr>
                            </w:pPr>
                            <w:r>
                              <w:t>10</w:t>
                            </w:r>
                            <w:r>
                              <w:rPr>
                                <w:lang w:val="en-US"/>
                              </w:rPr>
                              <w:t>79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margin-left:297.95pt;margin-top:249.15pt;width:48.6pt;height:23.3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">
                <v:textbox>
                  <w:txbxContent>
                    <w:p w:rsidR="000A2556" w:rsidRPr="0016694B" w:rsidRDefault="0016694B" w:rsidP="000A2556">
                      <w:pPr>
                        <w:rPr>
                          <w:lang w:val="en-US"/>
                        </w:rPr>
                      </w:pPr>
                      <w:r>
                        <w:t>10</w:t>
                      </w:r>
                      <w:r>
                        <w:rPr>
                          <w:lang w:val="en-US"/>
                        </w:rPr>
                        <w:t>792</w:t>
                      </w:r>
                    </w:p>
                  </w:txbxContent>
                </v:textbox>
              </v:shape>
            </w:pict>
          </mc:Fallback>
        </mc:AlternateContent>
      </w:r>
      <w:r w:rsidR="00231E1C">
        <w:rPr>
          <w:noProof/>
          <w:lang w:eastAsia="el-GR"/>
        </w:rPr>
        <w:drawing>
          <wp:inline distT="0" distB="0" distL="0" distR="0" wp14:anchorId="39BBD0B5" wp14:editId="75428ADD">
            <wp:extent cx="3345387" cy="3066792"/>
            <wp:effectExtent l="0" t="0" r="7620" b="635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794" cy="30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E1C" w:rsidRPr="00231E1C" w:rsidRDefault="00231E1C" w:rsidP="00231E1C">
      <w:pPr>
        <w:rPr>
          <w:lang w:val="en-US"/>
        </w:rPr>
      </w:pPr>
      <w:r w:rsidRPr="00700BCE">
        <w:rPr>
          <w:position w:val="-12"/>
        </w:rPr>
        <w:object w:dxaOrig="4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29pt" o:ole="">
            <v:imagedata r:id="rId32" o:title=""/>
          </v:shape>
          <o:OLEObject Type="Embed" ProgID="Equation.DSMT4" ShapeID="_x0000_i1025" DrawAspect="Content" ObjectID="_1482401898" r:id="rId33"/>
        </w:object>
      </w:r>
    </w:p>
    <w:p w:rsidR="00231E1C" w:rsidRDefault="000A2556">
      <w:pPr>
        <w:rPr>
          <w:lang w:val="en-US"/>
        </w:rPr>
      </w:pPr>
      <w:r w:rsidRPr="001E59A5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1DE91A0" wp14:editId="628598F0">
                <wp:simplePos x="0" y="0"/>
                <wp:positionH relativeFrom="column">
                  <wp:posOffset>2856016</wp:posOffset>
                </wp:positionH>
                <wp:positionV relativeFrom="paragraph">
                  <wp:posOffset>-190</wp:posOffset>
                </wp:positionV>
                <wp:extent cx="1080654" cy="296545"/>
                <wp:effectExtent l="0" t="0" r="24765" b="27305"/>
                <wp:wrapNone/>
                <wp:docPr id="17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0654" cy="296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2556" w:rsidRPr="000A2556" w:rsidRDefault="000A2556" w:rsidP="000A2556">
                            <w:pPr>
                              <w:rPr>
                                <w:lang w:val="en-US"/>
                              </w:rPr>
                            </w:pPr>
                            <w:r>
                              <w:t>108</w:t>
                            </w:r>
                            <w:r>
                              <w:rPr>
                                <w:lang w:val="en-US"/>
                              </w:rPr>
                              <w:t>43</w:t>
                            </w:r>
                            <w:r w:rsidR="001A1910">
                              <w:rPr>
                                <w:lang w:val="en-US"/>
                              </w:rPr>
                              <w:tab/>
                              <w:t>509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224.9pt;margin-top:0;width:85.1pt;height:23.3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">
                <v:textbox>
                  <w:txbxContent>
                    <w:p w:rsidR="000A2556" w:rsidRPr="000A2556" w:rsidRDefault="000A2556" w:rsidP="000A2556">
                      <w:pPr>
                        <w:rPr>
                          <w:lang w:val="en-US"/>
                        </w:rPr>
                      </w:pPr>
                      <w:r>
                        <w:t>108</w:t>
                      </w:r>
                      <w:r>
                        <w:rPr>
                          <w:lang w:val="en-US"/>
                        </w:rPr>
                        <w:t>43</w:t>
                      </w:r>
                      <w:r w:rsidR="001A1910">
                        <w:rPr>
                          <w:lang w:val="en-US"/>
                        </w:rPr>
                        <w:tab/>
                        <w:t>5091</w:t>
                      </w:r>
                    </w:p>
                  </w:txbxContent>
                </v:textbox>
              </v:shape>
            </w:pict>
          </mc:Fallback>
        </mc:AlternateContent>
      </w:r>
      <w:r w:rsidR="00053712">
        <w:rPr>
          <w:noProof/>
          <w:lang w:eastAsia="el-GR"/>
        </w:rPr>
        <w:drawing>
          <wp:inline distT="0" distB="0" distL="0" distR="0" wp14:anchorId="40F12BAC" wp14:editId="7F2537E7">
            <wp:extent cx="2847975" cy="361950"/>
            <wp:effectExtent l="0" t="0" r="9525" b="0"/>
            <wp:docPr id="21" name="Εικόνα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184E">
        <w:rPr>
          <w:noProof/>
          <w:lang w:eastAsia="el-GR"/>
        </w:rPr>
        <w:drawing>
          <wp:inline distT="0" distB="0" distL="0" distR="0" wp14:anchorId="1FBDB874" wp14:editId="4C59FC27">
            <wp:extent cx="4690753" cy="1367754"/>
            <wp:effectExtent l="0" t="0" r="0" b="4445"/>
            <wp:docPr id="23" name="Εικόνα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0871" cy="137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7E6" w:rsidRPr="00231E1C" w:rsidRDefault="002837E6">
      <w:pPr>
        <w:rPr>
          <w:lang w:val="en-US"/>
        </w:rPr>
      </w:pPr>
      <w:r w:rsidRPr="002837E6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editId="36B11C9B">
                <wp:simplePos x="0" y="0"/>
                <wp:positionH relativeFrom="column">
                  <wp:posOffset>3780402</wp:posOffset>
                </wp:positionH>
                <wp:positionV relativeFrom="paragraph">
                  <wp:posOffset>201881</wp:posOffset>
                </wp:positionV>
                <wp:extent cx="712519" cy="285007"/>
                <wp:effectExtent l="0" t="0" r="11430" b="20320"/>
                <wp:wrapNone/>
                <wp:docPr id="307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2519" cy="28500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37E6" w:rsidRDefault="002837E6">
                            <w:r>
                              <w:rPr>
                                <w:lang w:val="en-US"/>
                              </w:rPr>
                              <w:t>1277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margin-left:297.65pt;margin-top:15.9pt;width:56.1pt;height:22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">
                <v:textbox>
                  <w:txbxContent>
                    <w:p w:rsidR="002837E6" w:rsidRDefault="002837E6">
                      <w:r>
                        <w:rPr>
                          <w:lang w:val="en-US"/>
                        </w:rPr>
                        <w:t>12773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r>
        <w:rPr>
          <w:noProof/>
          <w:lang w:eastAsia="el-GR"/>
        </w:rPr>
        <w:drawing>
          <wp:inline distT="0" distB="0" distL="0" distR="0">
            <wp:extent cx="3609975" cy="748030"/>
            <wp:effectExtent l="0" t="0" r="9525" b="0"/>
            <wp:docPr id="27" name="Εικόνα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2837E6" w:rsidRPr="00231E1C" w:rsidSect="00EB4E75">
      <w:headerReference w:type="default" r:id="rId37"/>
      <w:footerReference w:type="default" r:id="rId3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7482" w:rsidRDefault="00A57482" w:rsidP="002D2C99">
      <w:pPr>
        <w:spacing w:after="0" w:line="240" w:lineRule="auto"/>
      </w:pPr>
      <w:r>
        <w:separator/>
      </w:r>
    </w:p>
  </w:endnote>
  <w:endnote w:type="continuationSeparator" w:id="0">
    <w:p w:rsidR="00A57482" w:rsidRDefault="00A57482" w:rsidP="002D2C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37811833"/>
      <w:docPartObj>
        <w:docPartGallery w:val="Page Numbers (Bottom of Page)"/>
        <w:docPartUnique/>
      </w:docPartObj>
    </w:sdtPr>
    <w:sdtContent>
      <w:p w:rsidR="002D2C99" w:rsidRDefault="002D2C99" w:rsidP="002D2C99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35283">
          <w:rPr>
            <w:noProof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7482" w:rsidRDefault="00A57482" w:rsidP="002D2C99">
      <w:pPr>
        <w:spacing w:after="0" w:line="240" w:lineRule="auto"/>
      </w:pPr>
      <w:r>
        <w:separator/>
      </w:r>
    </w:p>
  </w:footnote>
  <w:footnote w:type="continuationSeparator" w:id="0">
    <w:p w:rsidR="00A57482" w:rsidRDefault="00A57482" w:rsidP="002D2C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C99" w:rsidRPr="002D2C99" w:rsidRDefault="002D2C99" w:rsidP="002D2C99">
    <w:pPr>
      <w:jc w:val="center"/>
      <w:rPr>
        <w:rFonts w:ascii="Times New Roman" w:eastAsia="Calibri" w:hAnsi="Times New Roman" w:cs="Times New Roman"/>
        <w:b/>
      </w:rPr>
    </w:pPr>
    <w:r>
      <w:rPr>
        <w:rFonts w:ascii="Times New Roman" w:eastAsia="Calibri" w:hAnsi="Times New Roman" w:cs="Times New Roman"/>
        <w:b/>
      </w:rPr>
      <w:t>ΓΡΑΦΙΚΕΣ ΠΑΡΑΣΤΑΣΕΙΣ ΑΠΟΜΑΚΡΥΝΣ</w:t>
    </w:r>
    <w:r w:rsidRPr="002D2C99">
      <w:rPr>
        <w:rFonts w:ascii="Times New Roman" w:eastAsia="Calibri" w:hAnsi="Times New Roman" w:cs="Times New Roman"/>
        <w:b/>
      </w:rPr>
      <w:t>Η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6DCD"/>
    <w:rsid w:val="00021BA0"/>
    <w:rsid w:val="0003027B"/>
    <w:rsid w:val="00053712"/>
    <w:rsid w:val="000A2556"/>
    <w:rsid w:val="0016694B"/>
    <w:rsid w:val="001A1910"/>
    <w:rsid w:val="001F58F6"/>
    <w:rsid w:val="00231E1C"/>
    <w:rsid w:val="002837E6"/>
    <w:rsid w:val="002D2C99"/>
    <w:rsid w:val="00344BC7"/>
    <w:rsid w:val="00356662"/>
    <w:rsid w:val="003A1495"/>
    <w:rsid w:val="004364DE"/>
    <w:rsid w:val="004C5A03"/>
    <w:rsid w:val="005619F4"/>
    <w:rsid w:val="006010BE"/>
    <w:rsid w:val="006A26FC"/>
    <w:rsid w:val="006E4BAB"/>
    <w:rsid w:val="006E785F"/>
    <w:rsid w:val="0072471F"/>
    <w:rsid w:val="0079523E"/>
    <w:rsid w:val="007E7224"/>
    <w:rsid w:val="00866DCD"/>
    <w:rsid w:val="008C184E"/>
    <w:rsid w:val="00A13EE6"/>
    <w:rsid w:val="00A45340"/>
    <w:rsid w:val="00A57482"/>
    <w:rsid w:val="00A61F92"/>
    <w:rsid w:val="00A770F8"/>
    <w:rsid w:val="00AA2416"/>
    <w:rsid w:val="00D57740"/>
    <w:rsid w:val="00E35283"/>
    <w:rsid w:val="00E52C40"/>
    <w:rsid w:val="00EB4E75"/>
    <w:rsid w:val="00EC25ED"/>
    <w:rsid w:val="00F22058"/>
    <w:rsid w:val="00F367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577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D57740"/>
    <w:rPr>
      <w:rFonts w:ascii="Tahoma" w:hAnsi="Tahoma" w:cs="Tahoma"/>
      <w:sz w:val="16"/>
      <w:szCs w:val="16"/>
    </w:rPr>
  </w:style>
  <w:style w:type="paragraph" w:styleId="a4">
    <w:name w:val="caption"/>
    <w:basedOn w:val="a"/>
    <w:next w:val="a"/>
    <w:uiPriority w:val="35"/>
    <w:unhideWhenUsed/>
    <w:qFormat/>
    <w:rsid w:val="00AA241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2D2C9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5"/>
    <w:uiPriority w:val="99"/>
    <w:rsid w:val="002D2C99"/>
  </w:style>
  <w:style w:type="paragraph" w:styleId="a6">
    <w:name w:val="footer"/>
    <w:basedOn w:val="a"/>
    <w:link w:val="Char1"/>
    <w:uiPriority w:val="99"/>
    <w:unhideWhenUsed/>
    <w:rsid w:val="002D2C9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6"/>
    <w:uiPriority w:val="99"/>
    <w:rsid w:val="002D2C9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577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D57740"/>
    <w:rPr>
      <w:rFonts w:ascii="Tahoma" w:hAnsi="Tahoma" w:cs="Tahoma"/>
      <w:sz w:val="16"/>
      <w:szCs w:val="16"/>
    </w:rPr>
  </w:style>
  <w:style w:type="paragraph" w:styleId="a4">
    <w:name w:val="caption"/>
    <w:basedOn w:val="a"/>
    <w:next w:val="a"/>
    <w:uiPriority w:val="35"/>
    <w:unhideWhenUsed/>
    <w:qFormat/>
    <w:rsid w:val="00AA241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2D2C9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5"/>
    <w:uiPriority w:val="99"/>
    <w:rsid w:val="002D2C99"/>
  </w:style>
  <w:style w:type="paragraph" w:styleId="a6">
    <w:name w:val="footer"/>
    <w:basedOn w:val="a"/>
    <w:link w:val="Char1"/>
    <w:uiPriority w:val="99"/>
    <w:unhideWhenUsed/>
    <w:rsid w:val="002D2C9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6"/>
    <w:uiPriority w:val="99"/>
    <w:rsid w:val="002D2C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232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image" Target="media/image20.e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5.emf"/><Relationship Id="rId34" Type="http://schemas.openxmlformats.org/officeDocument/2006/relationships/image" Target="media/image27.emf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image" Target="media/image19.emf"/><Relationship Id="rId33" Type="http://schemas.openxmlformats.org/officeDocument/2006/relationships/oleObject" Target="embeddings/oleObject1.bin"/><Relationship Id="rId38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29" Type="http://schemas.openxmlformats.org/officeDocument/2006/relationships/image" Target="media/image23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8.emf"/><Relationship Id="rId32" Type="http://schemas.openxmlformats.org/officeDocument/2006/relationships/image" Target="media/image26.wmf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image" Target="media/image17.emf"/><Relationship Id="rId28" Type="http://schemas.openxmlformats.org/officeDocument/2006/relationships/image" Target="media/image22.emf"/><Relationship Id="rId36" Type="http://schemas.openxmlformats.org/officeDocument/2006/relationships/image" Target="media/image29.emf"/><Relationship Id="rId10" Type="http://schemas.openxmlformats.org/officeDocument/2006/relationships/image" Target="media/image4.emf"/><Relationship Id="rId19" Type="http://schemas.openxmlformats.org/officeDocument/2006/relationships/image" Target="media/image13.emf"/><Relationship Id="rId31" Type="http://schemas.openxmlformats.org/officeDocument/2006/relationships/image" Target="media/image25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6.emf"/><Relationship Id="rId27" Type="http://schemas.openxmlformats.org/officeDocument/2006/relationships/image" Target="media/image21.emf"/><Relationship Id="rId30" Type="http://schemas.openxmlformats.org/officeDocument/2006/relationships/image" Target="media/image24.emf"/><Relationship Id="rId35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0</TotalTime>
  <Pages>1</Pages>
  <Words>17</Words>
  <Characters>98</Characters>
  <Application>Microsoft Office Word</Application>
  <DocSecurity>0</DocSecurity>
  <Lines>1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aferis</dc:creator>
  <cp:lastModifiedBy>karaferis</cp:lastModifiedBy>
  <cp:revision>13</cp:revision>
  <cp:lastPrinted>2015-01-10T11:32:00Z</cp:lastPrinted>
  <dcterms:created xsi:type="dcterms:W3CDTF">2014-12-20T18:31:00Z</dcterms:created>
  <dcterms:modified xsi:type="dcterms:W3CDTF">2015-01-10T11:32:00Z</dcterms:modified>
</cp:coreProperties>
</file>